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29" r:id="rId4"/>
    <p:sldId id="323" r:id="rId5"/>
    <p:sldId id="330" r:id="rId6"/>
    <p:sldId id="331" r:id="rId7"/>
    <p:sldId id="336" r:id="rId8"/>
    <p:sldId id="337" r:id="rId9"/>
    <p:sldId id="338" r:id="rId10"/>
    <p:sldId id="340" r:id="rId11"/>
    <p:sldId id="339" r:id="rId12"/>
    <p:sldId id="324" r:id="rId13"/>
    <p:sldId id="326" r:id="rId14"/>
    <p:sldId id="332" r:id="rId15"/>
    <p:sldId id="333" r:id="rId16"/>
    <p:sldId id="334" r:id="rId17"/>
    <p:sldId id="335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1" d="100"/>
          <a:sy n="51" d="100"/>
        </p:scale>
        <p:origin x="1328" y="220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76200"/>
            <a:ext cx="8763000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2:</a:t>
            </a:r>
            <a:endParaRPr lang="en-US" sz="3200" b="1" dirty="0" smtClean="0"/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Symmetry of lattice vibration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Chapter 11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Lattice vibrations of </a:t>
            </a:r>
            <a:r>
              <a:rPr lang="en-US" sz="2800" b="1" dirty="0" err="1" smtClean="0">
                <a:solidFill>
                  <a:schemeClr val="folHlink"/>
                </a:solidFill>
              </a:rPr>
              <a:t>LiF</a:t>
            </a:r>
            <a:r>
              <a:rPr lang="en-US" sz="2800" b="1" dirty="0" smtClean="0">
                <a:solidFill>
                  <a:schemeClr val="folHlink"/>
                </a:solidFill>
              </a:rPr>
              <a:t> &amp; elephant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Lattice vibrations of diamond structured materials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614" y="5715000"/>
            <a:ext cx="8496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materials </a:t>
            </a:r>
            <a:r>
              <a:rPr lang="en-US" sz="2400" dirty="0" smtClean="0">
                <a:latin typeface="+mj-lt"/>
              </a:rPr>
              <a:t>for this lecture were taken from an electronic version of  DDJ.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mode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914400"/>
            <a:ext cx="5032131" cy="1295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7373" y="2162001"/>
            <a:ext cx="4248150" cy="15049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5557" y="3666951"/>
            <a:ext cx="3771900" cy="12477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4607" y="4984249"/>
            <a:ext cx="3752850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985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modes</a:t>
            </a:r>
          </a:p>
          <a:p>
            <a:r>
              <a:rPr lang="en-US" sz="2400" dirty="0" smtClean="0">
                <a:latin typeface="+mj-lt"/>
              </a:rPr>
              <a:t>       After several steps we get two mode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8606" y="830997"/>
            <a:ext cx="5694744" cy="914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783549"/>
            <a:ext cx="7143750" cy="466725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79627"/>
              </p:ext>
            </p:extLst>
          </p:nvPr>
        </p:nvGraphicFramePr>
        <p:xfrm>
          <a:off x="3364620" y="3962400"/>
          <a:ext cx="2655180" cy="83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5" name="Equation" r:id="rId5" imgW="2222280" imgH="698400" progId="Equation.DSMT4">
                  <p:embed/>
                </p:oleObj>
              </mc:Choice>
              <mc:Fallback>
                <p:oleObj name="Equation" r:id="rId5" imgW="22222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4620" y="3962400"/>
                        <a:ext cx="2655180" cy="83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6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543" y="-228600"/>
            <a:ext cx="5305425" cy="64916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9968" y="1533696"/>
            <a:ext cx="2919267" cy="29670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81600" y="4757815"/>
            <a:ext cx="1828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</a:rPr>
              <a:t>6 branch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29968" y="304800"/>
            <a:ext cx="26520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 (diamond structure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7099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 for O</a:t>
            </a:r>
            <a:r>
              <a:rPr lang="en-US" sz="2400" baseline="-25000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symmetry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136386"/>
              </p:ext>
            </p:extLst>
          </p:nvPr>
        </p:nvGraphicFramePr>
        <p:xfrm>
          <a:off x="1524000" y="1397000"/>
          <a:ext cx="6096000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S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lecula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</a:t>
                      </a:r>
                      <a:endParaRPr lang="en-US" b="1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g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2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g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2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E</a:t>
                      </a:r>
                      <a:r>
                        <a:rPr lang="en-US" baseline="-25000" dirty="0" err="1" smtClean="0"/>
                        <a:t>g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5</a:t>
                      </a:r>
                      <a:r>
                        <a:rPr lang="en-US" b="1" baseline="0" dirty="0" smtClean="0">
                          <a:latin typeface="+mn-lt"/>
                        </a:rPr>
                        <a:t>’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1g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25</a:t>
                      </a:r>
                      <a:r>
                        <a:rPr lang="en-US" b="1" baseline="0" dirty="0" smtClean="0">
                          <a:latin typeface="+mn-lt"/>
                        </a:rPr>
                        <a:t>’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2g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</a:t>
                      </a:r>
                      <a:r>
                        <a:rPr lang="en-US" b="1" baseline="0" dirty="0" smtClean="0">
                          <a:latin typeface="+mn-lt"/>
                        </a:rPr>
                        <a:t>’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1u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2</a:t>
                      </a:r>
                      <a:r>
                        <a:rPr lang="en-US" b="1" baseline="0" dirty="0" smtClean="0">
                          <a:latin typeface="+mn-lt"/>
                        </a:rPr>
                        <a:t>’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</a:t>
                      </a:r>
                      <a:r>
                        <a:rPr lang="en-US" baseline="-25000" dirty="0" smtClean="0"/>
                        <a:t>2u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2</a:t>
                      </a:r>
                      <a:r>
                        <a:rPr lang="en-US" b="1" baseline="0" dirty="0" smtClean="0">
                          <a:latin typeface="+mn-lt"/>
                        </a:rPr>
                        <a:t>’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err="1" smtClean="0"/>
                        <a:t>E</a:t>
                      </a:r>
                      <a:r>
                        <a:rPr lang="en-US" baseline="-25000" dirty="0" err="1" smtClean="0"/>
                        <a:t>u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15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1u</a:t>
                      </a:r>
                      <a:endParaRPr 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b="1" baseline="-25000" dirty="0" smtClean="0">
                          <a:latin typeface="Symbol" panose="05050102010706020507" pitchFamily="18" charset="2"/>
                        </a:rPr>
                        <a:t>25</a:t>
                      </a:r>
                      <a:endParaRPr lang="en-US" b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</a:t>
                      </a:r>
                      <a:r>
                        <a:rPr lang="en-US" baseline="-25000" dirty="0" smtClean="0"/>
                        <a:t>2u</a:t>
                      </a:r>
                      <a:endParaRPr lang="en-US" dirty="0" smtClean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7503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" y="285084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phonons for k&gt;0  in diamond structur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from </a:t>
            </a:r>
            <a:r>
              <a:rPr lang="en-US" sz="2400" dirty="0" err="1" smtClean="0">
                <a:latin typeface="+mj-lt"/>
              </a:rPr>
              <a:t>Bouckaert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Smoluchowski</a:t>
            </a:r>
            <a:r>
              <a:rPr lang="en-US" sz="2400" dirty="0" smtClean="0">
                <a:latin typeface="+mj-lt"/>
              </a:rPr>
              <a:t>, and </a:t>
            </a:r>
            <a:r>
              <a:rPr lang="en-US" sz="2400" dirty="0" err="1" smtClean="0">
                <a:latin typeface="+mj-lt"/>
              </a:rPr>
              <a:t>WIgner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of k=0 phonons in diamond structure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" y="812165"/>
            <a:ext cx="8763000" cy="10223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661140"/>
            <a:ext cx="4324350" cy="5905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" y="2180824"/>
            <a:ext cx="8267700" cy="5545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375" y="3683576"/>
            <a:ext cx="530542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32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543" y="-228600"/>
            <a:ext cx="5305425" cy="64916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9968" y="1533696"/>
            <a:ext cx="2919267" cy="29670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81600" y="4757815"/>
            <a:ext cx="1828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</a:rPr>
              <a:t>6 branch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29968" y="304800"/>
            <a:ext cx="26520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 (diamond structure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156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639" y="914400"/>
            <a:ext cx="8978361" cy="5238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2286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. Rev.  158, 805-808     (1967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69445"/>
              </p:ext>
            </p:extLst>
          </p:nvPr>
        </p:nvGraphicFramePr>
        <p:xfrm>
          <a:off x="266700" y="6038850"/>
          <a:ext cx="259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name="Equation" r:id="rId4" imgW="2590560" imgH="317160" progId="Equation.DSMT4">
                  <p:embed/>
                </p:oleObj>
              </mc:Choice>
              <mc:Fallback>
                <p:oleObj name="Equation" r:id="rId4" imgW="2590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" y="6038850"/>
                        <a:ext cx="2590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069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57200"/>
            <a:ext cx="8095796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30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141" y="838200"/>
            <a:ext cx="9062059" cy="4876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00743" y="33147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40463"/>
            <a:ext cx="8686800" cy="47158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0792" y="0"/>
            <a:ext cx="8678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Enjoy your spring brea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lease use part of the week of March 13 to prepare your presentations for the end of April.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160792" y="5472112"/>
            <a:ext cx="296408" cy="1066800"/>
          </a:xfrm>
          <a:prstGeom prst="rightArrow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25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</a:t>
            </a:r>
            <a:r>
              <a:rPr lang="en-US" sz="2400" dirty="0" err="1" smtClean="0">
                <a:latin typeface="+mj-lt"/>
              </a:rPr>
              <a:t>LiF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17549" y="625492"/>
            <a:ext cx="8239125" cy="5913420"/>
            <a:chOff x="417549" y="625492"/>
            <a:chExt cx="8239125" cy="591342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7549" y="625492"/>
              <a:ext cx="8239125" cy="5913420"/>
            </a:xfrm>
            <a:prstGeom prst="rect">
              <a:avLst/>
            </a:prstGeom>
          </p:spPr>
        </p:pic>
        <p:sp>
          <p:nvSpPr>
            <p:cNvPr id="8" name="Oval 7"/>
            <p:cNvSpPr/>
            <p:nvPr/>
          </p:nvSpPr>
          <p:spPr>
            <a:xfrm>
              <a:off x="1066800" y="1220002"/>
              <a:ext cx="304800" cy="2362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52450"/>
                </p:ext>
              </p:extLst>
            </p:nvPr>
          </p:nvGraphicFramePr>
          <p:xfrm>
            <a:off x="1379220" y="2288232"/>
            <a:ext cx="304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17" name="Equation" r:id="rId4" imgW="304560" imgH="291960" progId="Equation.DSMT4">
                    <p:embed/>
                  </p:oleObj>
                </mc:Choice>
                <mc:Fallback>
                  <p:oleObj name="Equation" r:id="rId4" imgW="3045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79220" y="2288232"/>
                          <a:ext cx="3048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7071252" y="2057400"/>
            <a:ext cx="1828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</a:rPr>
              <a:t>6 branches</a:t>
            </a:r>
          </a:p>
        </p:txBody>
      </p:sp>
    </p:spTree>
    <p:extLst>
      <p:ext uri="{BB962C8B-B14F-4D97-AF65-F5344CB8AC3E}">
        <p14:creationId xmlns:p14="http://schemas.microsoft.com/office/powerpoint/2010/main" val="296105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19818"/>
              </p:ext>
            </p:extLst>
          </p:nvPr>
        </p:nvGraphicFramePr>
        <p:xfrm>
          <a:off x="304800" y="838200"/>
          <a:ext cx="697373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2" name="Equation" r:id="rId3" imgW="5752800" imgH="965160" progId="Equation.DSMT4">
                  <p:embed/>
                </p:oleObj>
              </mc:Choice>
              <mc:Fallback>
                <p:oleObj name="Equation" r:id="rId3" imgW="57528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838200"/>
                        <a:ext cx="6973738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2133600"/>
            <a:ext cx="8801100" cy="2287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127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362200"/>
            <a:ext cx="4676775" cy="22669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vibrations in polar crystals couple to electromagnetic fields, adding “non analytic” term to the dynamical matrix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8377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digression concerning LO-TO phonon modes based on Grosso and </a:t>
            </a:r>
            <a:r>
              <a:rPr lang="en-US" sz="2400" dirty="0" err="1" smtClean="0">
                <a:latin typeface="+mj-lt"/>
              </a:rPr>
              <a:t>Parravicini</a:t>
            </a:r>
            <a:r>
              <a:rPr lang="en-US" sz="2400" dirty="0" smtClean="0">
                <a:latin typeface="+mj-lt"/>
              </a:rPr>
              <a:t> text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175" y="1447800"/>
            <a:ext cx="3400425" cy="164782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3352800" y="3276600"/>
            <a:ext cx="533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124200" y="20574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</a:t>
            </a:r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2867024"/>
            <a:ext cx="3114010" cy="9429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38175" y="4038600"/>
            <a:ext cx="5534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polarization density</a:t>
            </a:r>
            <a:endParaRPr lang="en-US" sz="2400" dirty="0" smtClean="0">
              <a:latin typeface="+mj-lt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6107" y="4456409"/>
            <a:ext cx="3053385" cy="99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95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pling to an electric field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066800"/>
            <a:ext cx="4596459" cy="1066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5789" y="2097066"/>
            <a:ext cx="3726092" cy="7572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6197" y="3137842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xwell’s equations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3714924"/>
            <a:ext cx="4038600" cy="118302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9600" y="5149481"/>
            <a:ext cx="51298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gitudinal mode</a:t>
            </a:r>
            <a:endParaRPr lang="en-US" sz="2400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7433" y="4977733"/>
            <a:ext cx="4799246" cy="1378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026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gitudinal case continued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849" y="762290"/>
            <a:ext cx="6915150" cy="25622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32617"/>
              </p:ext>
            </p:extLst>
          </p:nvPr>
        </p:nvGraphicFramePr>
        <p:xfrm>
          <a:off x="1447800" y="3519400"/>
          <a:ext cx="2588323" cy="4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2" name="Equation" r:id="rId4" imgW="2108160" imgH="330120" progId="Equation.DSMT4">
                  <p:embed/>
                </p:oleObj>
              </mc:Choice>
              <mc:Fallback>
                <p:oleObj name="Equation" r:id="rId4" imgW="2108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3519400"/>
                        <a:ext cx="2588323" cy="4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20660" y="3924800"/>
            <a:ext cx="4314825" cy="11620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3000" y="5101246"/>
            <a:ext cx="7210425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63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68</TotalTime>
  <Words>373</Words>
  <Application>Microsoft Office PowerPoint</Application>
  <PresentationFormat>On-screen Show (4:3)</PresentationFormat>
  <Paragraphs>110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58</cp:revision>
  <cp:lastPrinted>2017-03-03T08:13:25Z</cp:lastPrinted>
  <dcterms:created xsi:type="dcterms:W3CDTF">2012-01-10T18:32:24Z</dcterms:created>
  <dcterms:modified xsi:type="dcterms:W3CDTF">2017-03-03T08:13:50Z</dcterms:modified>
</cp:coreProperties>
</file>